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721F" w:rsidRPr="006D721F" w:rsidRDefault="006D721F" w:rsidP="006D721F">
      <w:pPr>
        <w:keepNext/>
        <w:keepLines/>
        <w:suppressAutoHyphens/>
        <w:spacing w:before="360" w:after="240"/>
        <w:jc w:val="center"/>
        <w:outlineLvl w:val="1"/>
        <w:rPr>
          <w:b/>
          <w:bCs/>
          <w:kern w:val="28"/>
          <w:sz w:val="34"/>
          <w:szCs w:val="36"/>
        </w:rPr>
      </w:pPr>
      <w:bookmarkStart w:id="0" w:name="_Toc173326869"/>
      <w:r w:rsidRPr="006D721F">
        <w:rPr>
          <w:b/>
          <w:bCs/>
          <w:kern w:val="28"/>
          <w:sz w:val="34"/>
          <w:szCs w:val="36"/>
        </w:rPr>
        <w:t>Лабораторная работа 1</w:t>
      </w:r>
      <w:r w:rsidRPr="006D721F">
        <w:rPr>
          <w:b/>
          <w:bCs/>
          <w:kern w:val="28"/>
          <w:sz w:val="34"/>
          <w:szCs w:val="36"/>
        </w:rPr>
        <w:br/>
      </w:r>
      <w:proofErr w:type="gramStart"/>
      <w:r w:rsidRPr="006D721F">
        <w:rPr>
          <w:b/>
          <w:bCs/>
          <w:kern w:val="28"/>
          <w:sz w:val="34"/>
          <w:szCs w:val="36"/>
        </w:rPr>
        <w:t>ВВЕДЕНИЕ  В</w:t>
      </w:r>
      <w:proofErr w:type="gramEnd"/>
      <w:r w:rsidRPr="006D721F">
        <w:rPr>
          <w:b/>
          <w:bCs/>
          <w:kern w:val="28"/>
          <w:sz w:val="34"/>
          <w:szCs w:val="36"/>
        </w:rPr>
        <w:t xml:space="preserve">  ЯЗЫК  ПРОГРАММИРОВАНИЯ  </w:t>
      </w:r>
      <w:r w:rsidRPr="006D721F">
        <w:rPr>
          <w:b/>
          <w:bCs/>
          <w:i/>
          <w:kern w:val="28"/>
          <w:sz w:val="34"/>
          <w:szCs w:val="36"/>
        </w:rPr>
        <w:t>PYTHON</w:t>
      </w:r>
      <w:bookmarkEnd w:id="0"/>
    </w:p>
    <w:p w:rsidR="006D721F" w:rsidRPr="008D472F" w:rsidRDefault="006D721F" w:rsidP="006D721F">
      <w:pPr>
        <w:spacing w:after="120"/>
        <w:ind w:firstLine="567"/>
        <w:jc w:val="both"/>
        <w:rPr>
          <w:sz w:val="28"/>
          <w:szCs w:val="32"/>
        </w:rPr>
      </w:pPr>
      <w:r w:rsidRPr="008D472F">
        <w:rPr>
          <w:b/>
          <w:i/>
          <w:sz w:val="28"/>
          <w:szCs w:val="32"/>
        </w:rPr>
        <w:t>Цель работы</w:t>
      </w:r>
      <w:r w:rsidRPr="008D472F">
        <w:rPr>
          <w:sz w:val="28"/>
          <w:szCs w:val="32"/>
        </w:rPr>
        <w:t xml:space="preserve">: изучить понятие и свойства алгоритмов и получить базовые навыки написания кода на языке </w:t>
      </w:r>
      <w:r w:rsidRPr="008D472F">
        <w:rPr>
          <w:i/>
          <w:sz w:val="28"/>
          <w:szCs w:val="32"/>
          <w:lang w:val="en-US"/>
        </w:rPr>
        <w:t>Python</w:t>
      </w:r>
      <w:r w:rsidRPr="008D472F">
        <w:rPr>
          <w:sz w:val="28"/>
          <w:szCs w:val="32"/>
        </w:rPr>
        <w:t>.</w:t>
      </w:r>
    </w:p>
    <w:p w:rsidR="006D721F" w:rsidRPr="008D472F" w:rsidRDefault="006D721F" w:rsidP="006D721F">
      <w:pPr>
        <w:spacing w:before="240" w:after="120"/>
        <w:jc w:val="center"/>
        <w:rPr>
          <w:b/>
          <w:bCs/>
          <w:sz w:val="28"/>
          <w:szCs w:val="32"/>
        </w:rPr>
      </w:pPr>
      <w:r w:rsidRPr="008D472F">
        <w:rPr>
          <w:b/>
          <w:bCs/>
          <w:sz w:val="28"/>
          <w:szCs w:val="32"/>
        </w:rPr>
        <w:t>Порядок выполнения работы</w:t>
      </w:r>
    </w:p>
    <w:p w:rsidR="006D721F" w:rsidRPr="008D472F" w:rsidRDefault="006D721F" w:rsidP="006D721F">
      <w:pPr>
        <w:numPr>
          <w:ilvl w:val="0"/>
          <w:numId w:val="1"/>
        </w:numPr>
        <w:ind w:left="0" w:firstLine="567"/>
        <w:jc w:val="both"/>
        <w:rPr>
          <w:sz w:val="28"/>
          <w:szCs w:val="32"/>
        </w:rPr>
      </w:pPr>
      <w:r w:rsidRPr="008D472F">
        <w:rPr>
          <w:sz w:val="28"/>
          <w:szCs w:val="32"/>
        </w:rPr>
        <w:t>Разработать алгоритм для вычисления выражения, определяемого индивидуальным вариантом. При разработке алгоритма учесть, что значения переменных вводятся пользователем с клавиатуры, а результат вычисления должен отображаться на экране.</w:t>
      </w:r>
    </w:p>
    <w:p w:rsidR="006D721F" w:rsidRPr="008D472F" w:rsidRDefault="006D721F" w:rsidP="006D721F">
      <w:pPr>
        <w:numPr>
          <w:ilvl w:val="0"/>
          <w:numId w:val="1"/>
        </w:numPr>
        <w:ind w:left="0" w:firstLine="567"/>
        <w:jc w:val="both"/>
        <w:rPr>
          <w:sz w:val="28"/>
          <w:szCs w:val="32"/>
        </w:rPr>
      </w:pPr>
      <w:r w:rsidRPr="008D472F">
        <w:rPr>
          <w:sz w:val="28"/>
          <w:szCs w:val="32"/>
        </w:rPr>
        <w:t>Написать программный код, реализующий алгоритм, разработанный при выполнении первого пункта задания.</w:t>
      </w:r>
    </w:p>
    <w:p w:rsidR="006D721F" w:rsidRDefault="006D721F" w:rsidP="006D721F">
      <w:pPr>
        <w:numPr>
          <w:ilvl w:val="0"/>
          <w:numId w:val="1"/>
        </w:numPr>
        <w:ind w:left="0" w:firstLine="567"/>
        <w:jc w:val="both"/>
        <w:rPr>
          <w:sz w:val="28"/>
          <w:szCs w:val="32"/>
        </w:rPr>
      </w:pPr>
      <w:r w:rsidRPr="008D472F">
        <w:rPr>
          <w:sz w:val="28"/>
          <w:szCs w:val="32"/>
        </w:rPr>
        <w:t>Выполнить тестирование разработанного консольного приложения.</w:t>
      </w:r>
    </w:p>
    <w:p w:rsidR="008D472F" w:rsidRPr="008D472F" w:rsidRDefault="008D472F" w:rsidP="008D472F">
      <w:pPr>
        <w:ind w:left="567"/>
        <w:jc w:val="both"/>
        <w:rPr>
          <w:sz w:val="28"/>
          <w:szCs w:val="32"/>
        </w:rPr>
      </w:pPr>
    </w:p>
    <w:p w:rsidR="008D472F" w:rsidRDefault="008D472F" w:rsidP="008D472F">
      <w:pPr>
        <w:pStyle w:val="a3"/>
        <w:rPr>
          <w:b/>
          <w:bCs/>
          <w:sz w:val="28"/>
          <w:szCs w:val="28"/>
        </w:rPr>
      </w:pPr>
      <w:r w:rsidRPr="008D472F">
        <w:rPr>
          <w:b/>
          <w:bCs/>
          <w:sz w:val="28"/>
          <w:szCs w:val="28"/>
        </w:rPr>
        <w:t>Выполнение работы:</w:t>
      </w:r>
    </w:p>
    <w:p w:rsidR="008D472F" w:rsidRPr="008D472F" w:rsidRDefault="008D472F" w:rsidP="008D472F">
      <w:pPr>
        <w:pStyle w:val="a3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12</w:t>
      </w:r>
    </w:p>
    <w:p w:rsidR="0040787D" w:rsidRDefault="008D472F" w:rsidP="008D472F">
      <w:pPr>
        <w:pStyle w:val="a3"/>
        <w:numPr>
          <w:ilvl w:val="0"/>
          <w:numId w:val="2"/>
        </w:numPr>
        <w:rPr>
          <w:sz w:val="28"/>
          <w:szCs w:val="28"/>
        </w:rPr>
      </w:pPr>
      <w:r w:rsidRPr="008D472F">
        <w:rPr>
          <w:sz w:val="28"/>
          <w:szCs w:val="28"/>
        </w:rPr>
        <w:t>Разработал алгоритм для вычисления выражения</w:t>
      </w:r>
    </w:p>
    <w:p w:rsidR="00B87E5F" w:rsidRDefault="00B87E5F" w:rsidP="00B87E5F">
      <w:pPr>
        <w:rPr>
          <w:sz w:val="28"/>
          <w:szCs w:val="28"/>
        </w:rPr>
      </w:pPr>
    </w:p>
    <w:p w:rsidR="00B87E5F" w:rsidRPr="00B87E5F" w:rsidRDefault="00B87E5F" w:rsidP="00B87E5F">
      <w:pPr>
        <w:ind w:left="360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2CD957C" wp14:editId="03EC8EC4">
                <wp:simplePos x="0" y="0"/>
                <wp:positionH relativeFrom="column">
                  <wp:posOffset>1624965</wp:posOffset>
                </wp:positionH>
                <wp:positionV relativeFrom="paragraph">
                  <wp:posOffset>3893185</wp:posOffset>
                </wp:positionV>
                <wp:extent cx="1495425" cy="428625"/>
                <wp:effectExtent l="0" t="0" r="28575" b="28575"/>
                <wp:wrapNone/>
                <wp:docPr id="14" name="Блок-схема: знак завершения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5425" cy="428625"/>
                        </a:xfrm>
                        <a:prstGeom prst="flowChartTerminator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21D946" id="_x0000_t116" coordsize="21600,21600" o:spt="116" path="m3475,qx,10800,3475,21600l18125,21600qx21600,10800,18125,xe">
                <v:stroke joinstyle="miter"/>
                <v:path gradientshapeok="t" o:connecttype="rect" textboxrect="1018,3163,20582,18437"/>
              </v:shapetype>
              <v:shape id="Блок-схема: знак завершения 14" o:spid="_x0000_s1026" type="#_x0000_t116" style="position:absolute;margin-left:127.95pt;margin-top:306.55pt;width:117.75pt;height:33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" fillcolor="white [3201]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52DAB14" wp14:editId="6408E8BE">
                <wp:simplePos x="0" y="0"/>
                <wp:positionH relativeFrom="column">
                  <wp:posOffset>2110740</wp:posOffset>
                </wp:positionH>
                <wp:positionV relativeFrom="paragraph">
                  <wp:posOffset>3969385</wp:posOffset>
                </wp:positionV>
                <wp:extent cx="619125" cy="304800"/>
                <wp:effectExtent l="0" t="0" r="9525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12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7E5F" w:rsidRDefault="00B87E5F" w:rsidP="00B87E5F">
                            <w:r>
                              <w:t>Коне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2DAB14" id="_x0000_t202" coordsize="21600,21600" o:spt="202" path="m,l,21600r21600,l21600,xe">
                <v:stroke joinstyle="miter"/>
                <v:path gradientshapeok="t" o:connecttype="rect"/>
              </v:shapetype>
              <v:shape id="Надпись 15" o:spid="_x0000_s1026" type="#_x0000_t202" style="position:absolute;left:0;text-align:left;margin-left:166.2pt;margin-top:312.55pt;width:48.75pt;height:2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" fillcolor="white [3201]" stroked="f" strokeweight=".5pt">
                <v:textbox>
                  <w:txbxContent>
                    <w:p w:rsidR="00B87E5F" w:rsidRDefault="00B87E5F" w:rsidP="00B87E5F">
                      <w:r>
                        <w:t>Коне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4D5AFFE" wp14:editId="54CD7D7C">
                <wp:simplePos x="0" y="0"/>
                <wp:positionH relativeFrom="column">
                  <wp:posOffset>2310765</wp:posOffset>
                </wp:positionH>
                <wp:positionV relativeFrom="paragraph">
                  <wp:posOffset>3388360</wp:posOffset>
                </wp:positionV>
                <wp:extent cx="0" cy="504825"/>
                <wp:effectExtent l="76200" t="0" r="57150" b="47625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48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D8BF0F2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3" o:spid="_x0000_s1026" type="#_x0000_t32" style="position:absolute;margin-left:181.95pt;margin-top:266.8pt;width:0;height:39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A53F28F" wp14:editId="318D4319">
                <wp:simplePos x="0" y="0"/>
                <wp:positionH relativeFrom="column">
                  <wp:posOffset>1501140</wp:posOffset>
                </wp:positionH>
                <wp:positionV relativeFrom="paragraph">
                  <wp:posOffset>2769235</wp:posOffset>
                </wp:positionV>
                <wp:extent cx="1724025" cy="619125"/>
                <wp:effectExtent l="19050" t="0" r="47625" b="28575"/>
                <wp:wrapNone/>
                <wp:docPr id="11" name="Параллелограмм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4025" cy="619125"/>
                        </a:xfrm>
                        <a:prstGeom prst="parallelogram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140F42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Параллелограмм 11" o:spid="_x0000_s1026" type="#_x0000_t7" style="position:absolute;margin-left:118.2pt;margin-top:218.05pt;width:135.75pt;height:48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" adj="1939" fillcolor="white [3201]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353E62F" wp14:editId="14B25339">
                <wp:simplePos x="0" y="0"/>
                <wp:positionH relativeFrom="column">
                  <wp:posOffset>1720215</wp:posOffset>
                </wp:positionH>
                <wp:positionV relativeFrom="paragraph">
                  <wp:posOffset>2874010</wp:posOffset>
                </wp:positionV>
                <wp:extent cx="1304925" cy="514350"/>
                <wp:effectExtent l="0" t="0" r="9525" b="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04925" cy="514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7E5F" w:rsidRDefault="00B87E5F" w:rsidP="00B87E5F">
                            <w:pPr>
                              <w:jc w:val="center"/>
                            </w:pPr>
                            <w:r>
                              <w:t>Вывод результат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3E62F" id="Надпись 12" o:spid="_x0000_s1027" type="#_x0000_t202" style="position:absolute;left:0;text-align:left;margin-left:135.45pt;margin-top:226.3pt;width:102.75pt;height:40.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" fillcolor="white [3201]" stroked="f" strokeweight=".5pt">
                <v:textbox>
                  <w:txbxContent>
                    <w:p w:rsidR="00B87E5F" w:rsidRDefault="00B87E5F" w:rsidP="00B87E5F">
                      <w:pPr>
                        <w:jc w:val="center"/>
                      </w:pPr>
                      <w:r>
                        <w:t>Вывод результат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2F6363" wp14:editId="6D0490D9">
                <wp:simplePos x="0" y="0"/>
                <wp:positionH relativeFrom="column">
                  <wp:posOffset>2310765</wp:posOffset>
                </wp:positionH>
                <wp:positionV relativeFrom="paragraph">
                  <wp:posOffset>2331085</wp:posOffset>
                </wp:positionV>
                <wp:extent cx="0" cy="438150"/>
                <wp:effectExtent l="76200" t="0" r="57150" b="5715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81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04A5B9B" id="Прямая со стрелкой 10" o:spid="_x0000_s1026" type="#_x0000_t32" style="position:absolute;margin-left:181.95pt;margin-top:183.55pt;width:0;height:34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35C466" wp14:editId="20BC68BB">
                <wp:simplePos x="0" y="0"/>
                <wp:positionH relativeFrom="column">
                  <wp:posOffset>1958340</wp:posOffset>
                </wp:positionH>
                <wp:positionV relativeFrom="paragraph">
                  <wp:posOffset>321310</wp:posOffset>
                </wp:positionV>
                <wp:extent cx="676275" cy="295275"/>
                <wp:effectExtent l="0" t="0" r="9525" b="9525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7E5F" w:rsidRDefault="00B87E5F" w:rsidP="00B87E5F">
                            <w:r w:rsidRPr="008D472F">
                              <w:t>Начал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35C466" id="Надпись 2" o:spid="_x0000_s1028" type="#_x0000_t202" style="position:absolute;left:0;text-align:left;margin-left:154.2pt;margin-top:25.3pt;width:53.25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" fillcolor="white [3201]" stroked="f" strokeweight=".5pt">
                <v:textbox>
                  <w:txbxContent>
                    <w:p w:rsidR="00B87E5F" w:rsidRDefault="00B87E5F" w:rsidP="00B87E5F">
                      <w:r w:rsidRPr="008D472F">
                        <w:t>Начал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0A8215" wp14:editId="692D49A6">
                <wp:simplePos x="0" y="0"/>
                <wp:positionH relativeFrom="column">
                  <wp:posOffset>1501140</wp:posOffset>
                </wp:positionH>
                <wp:positionV relativeFrom="paragraph">
                  <wp:posOffset>264160</wp:posOffset>
                </wp:positionV>
                <wp:extent cx="1619250" cy="371475"/>
                <wp:effectExtent l="0" t="0" r="19050" b="28575"/>
                <wp:wrapNone/>
                <wp:docPr id="1" name="Овал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71475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8143844" id="Овал 1" o:spid="_x0000_s1026" style="position:absolute;margin-left:118.2pt;margin-top:20.8pt;width:127.5pt;height:29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" fillcolor="white [3201]" strokecolor="black [3213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6F6669" wp14:editId="11B87C5A">
                <wp:simplePos x="0" y="0"/>
                <wp:positionH relativeFrom="column">
                  <wp:posOffset>2301240</wp:posOffset>
                </wp:positionH>
                <wp:positionV relativeFrom="paragraph">
                  <wp:posOffset>635635</wp:posOffset>
                </wp:positionV>
                <wp:extent cx="9525" cy="266700"/>
                <wp:effectExtent l="38100" t="0" r="66675" b="5715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667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D04270C" id="Прямая со стрелкой 3" o:spid="_x0000_s1026" type="#_x0000_t32" style="position:absolute;margin-left:181.2pt;margin-top:50.05pt;width:.75pt;height:2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8730A1" wp14:editId="76618992">
                <wp:simplePos x="0" y="0"/>
                <wp:positionH relativeFrom="column">
                  <wp:posOffset>1720215</wp:posOffset>
                </wp:positionH>
                <wp:positionV relativeFrom="paragraph">
                  <wp:posOffset>1026160</wp:posOffset>
                </wp:positionV>
                <wp:extent cx="1133475" cy="266700"/>
                <wp:effectExtent l="0" t="0" r="9525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3475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7E5F" w:rsidRDefault="00B87E5F" w:rsidP="00B87E5F">
                            <w:r>
                              <w:t>Ввод данны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D8730A1" id="Надпись 5" o:spid="_x0000_s1029" type="#_x0000_t202" style="position:absolute;left:0;text-align:left;margin-left:135.45pt;margin-top:80.8pt;width:89.25pt;height:21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" fillcolor="white [3201]" stroked="f" strokeweight=".5pt">
                <v:textbox>
                  <w:txbxContent>
                    <w:p w:rsidR="00B87E5F" w:rsidRDefault="00B87E5F" w:rsidP="00B87E5F">
                      <w:r>
                        <w:t>Ввод данны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6E79443" wp14:editId="4D2F894F">
                <wp:simplePos x="0" y="0"/>
                <wp:positionH relativeFrom="column">
                  <wp:posOffset>1577340</wp:posOffset>
                </wp:positionH>
                <wp:positionV relativeFrom="paragraph">
                  <wp:posOffset>902335</wp:posOffset>
                </wp:positionV>
                <wp:extent cx="1447800" cy="485775"/>
                <wp:effectExtent l="19050" t="0" r="38100" b="28575"/>
                <wp:wrapNone/>
                <wp:docPr id="4" name="Параллелограмм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7800" cy="485775"/>
                        </a:xfrm>
                        <a:prstGeom prst="parallelogram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B7329E" id="Параллелограмм 4" o:spid="_x0000_s1026" type="#_x0000_t7" style="position:absolute;margin-left:124.2pt;margin-top:71.05pt;width:114pt;height:38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" adj="1812" fillcolor="white [3201]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B373AB" wp14:editId="0669240B">
                <wp:simplePos x="0" y="0"/>
                <wp:positionH relativeFrom="column">
                  <wp:posOffset>2310765</wp:posOffset>
                </wp:positionH>
                <wp:positionV relativeFrom="paragraph">
                  <wp:posOffset>1407160</wp:posOffset>
                </wp:positionV>
                <wp:extent cx="0" cy="276225"/>
                <wp:effectExtent l="76200" t="0" r="57150" b="47625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62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44BB0A" id="Прямая со стрелкой 7" o:spid="_x0000_s1026" type="#_x0000_t32" style="position:absolute;margin-left:181.95pt;margin-top:110.8pt;width:0;height:21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A9860F6" wp14:editId="12CC823B">
                <wp:simplePos x="0" y="0"/>
                <wp:positionH relativeFrom="column">
                  <wp:posOffset>548640</wp:posOffset>
                </wp:positionH>
                <wp:positionV relativeFrom="paragraph">
                  <wp:posOffset>1683385</wp:posOffset>
                </wp:positionV>
                <wp:extent cx="3419475" cy="647700"/>
                <wp:effectExtent l="0" t="0" r="28575" b="19050"/>
                <wp:wrapNone/>
                <wp:docPr id="8" name="Прямоугольник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9475" cy="647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6200EA8" id="Прямоугольник 8" o:spid="_x0000_s1026" style="position:absolute;margin-left:43.2pt;margin-top:132.55pt;width:269.25pt;height:5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" fillcolor="white [3201]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ACC223" wp14:editId="60A0951A">
                <wp:simplePos x="0" y="0"/>
                <wp:positionH relativeFrom="column">
                  <wp:posOffset>643890</wp:posOffset>
                </wp:positionH>
                <wp:positionV relativeFrom="paragraph">
                  <wp:posOffset>1740535</wp:posOffset>
                </wp:positionV>
                <wp:extent cx="3181350" cy="523875"/>
                <wp:effectExtent l="0" t="0" r="0" b="9525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1350" cy="5238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7E5F" w:rsidRDefault="00B87E5F" w:rsidP="00B87E5F">
                            <w:r>
                              <w:rPr>
                                <w:noProof/>
                                <w:position w:val="-40"/>
                              </w:rPr>
                              <w:object w:dxaOrig="4590" w:dyaOrig="94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2" type="#_x0000_t75" style="width:229.5pt;height:36.75pt" o:ole="">
                                  <v:imagedata r:id="rId5" o:title=""/>
                                </v:shape>
                                <o:OLEObject Type="Embed" ProgID="Equation.DSMT4" ShapeID="_x0000_i1052" DrawAspect="Content" ObjectID="_1790785089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AACC223" id="Надпись 9" o:spid="_x0000_s1030" type="#_x0000_t202" style="position:absolute;left:0;text-align:left;margin-left:50.7pt;margin-top:137.05pt;width:250.5pt;height:41.25pt;z-index:251666432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" fillcolor="white [3201]" stroked="f" strokeweight=".5pt">
                <v:textbox style="mso-fit-shape-to-text:t">
                  <w:txbxContent>
                    <w:p w:rsidR="00B87E5F" w:rsidRDefault="00B87E5F" w:rsidP="00B87E5F">
                      <w:r>
                        <w:rPr>
                          <w:noProof/>
                          <w:position w:val="-40"/>
                        </w:rPr>
                        <w:object w:dxaOrig="4590" w:dyaOrig="945">
                          <v:shape id="_x0000_i1052" type="#_x0000_t75" style="width:229.5pt;height:36.75pt" o:ole="">
                            <v:imagedata r:id="rId5" o:title=""/>
                          </v:shape>
                          <o:OLEObject Type="Embed" ProgID="Equation.DSMT4" ShapeID="_x0000_i1052" DrawAspect="Content" ObjectID="_1790785089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rPr>
          <w:sz w:val="28"/>
          <w:szCs w:val="28"/>
        </w:rPr>
      </w:pPr>
    </w:p>
    <w:p w:rsidR="00B87E5F" w:rsidRPr="00B87E5F" w:rsidRDefault="00B87E5F" w:rsidP="00B87E5F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Написал </w:t>
      </w:r>
      <w:r w:rsidRPr="008D472F">
        <w:rPr>
          <w:sz w:val="28"/>
          <w:szCs w:val="32"/>
        </w:rPr>
        <w:t>программный код, реализующий алгоритм</w:t>
      </w:r>
    </w:p>
    <w:p w:rsidR="00B87E5F" w:rsidRDefault="00B87E5F" w:rsidP="00B87E5F">
      <w:pPr>
        <w:rPr>
          <w:sz w:val="28"/>
          <w:szCs w:val="28"/>
        </w:rPr>
      </w:pPr>
    </w:p>
    <w:p w:rsidR="00B87E5F" w:rsidRDefault="00B87E5F" w:rsidP="00B87E5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105275" cy="212251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1227" cy="2125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E5F" w:rsidRDefault="00B87E5F" w:rsidP="00B87E5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B87E5F" w:rsidRPr="002442A3" w:rsidRDefault="002442A3" w:rsidP="002442A3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Выполнил тестирование </w:t>
      </w:r>
      <w:r w:rsidRPr="008D472F">
        <w:rPr>
          <w:sz w:val="28"/>
          <w:szCs w:val="32"/>
        </w:rPr>
        <w:t>разработанного консольного приложения</w:t>
      </w:r>
    </w:p>
    <w:p w:rsidR="002442A3" w:rsidRPr="002442A3" w:rsidRDefault="002442A3" w:rsidP="002442A3">
      <w:pPr>
        <w:pStyle w:val="a3"/>
        <w:rPr>
          <w:sz w:val="28"/>
          <w:szCs w:val="28"/>
        </w:rPr>
      </w:pPr>
    </w:p>
    <w:p w:rsidR="002442A3" w:rsidRDefault="002442A3" w:rsidP="002442A3">
      <w:pPr>
        <w:pStyle w:val="a3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28875" cy="80962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2A3" w:rsidRDefault="002442A3" w:rsidP="002442A3">
      <w:pPr>
        <w:pStyle w:val="a3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</w:p>
    <w:p w:rsidR="002442A3" w:rsidRDefault="002442A3" w:rsidP="002442A3">
      <w:pPr>
        <w:pStyle w:val="a3"/>
        <w:rPr>
          <w:sz w:val="28"/>
          <w:szCs w:val="28"/>
        </w:rPr>
      </w:pPr>
    </w:p>
    <w:p w:rsidR="002442A3" w:rsidRDefault="002442A3" w:rsidP="002442A3">
      <w:pPr>
        <w:pStyle w:val="a3"/>
        <w:rPr>
          <w:sz w:val="28"/>
          <w:szCs w:val="32"/>
        </w:rPr>
      </w:pPr>
      <w:r>
        <w:rPr>
          <w:b/>
          <w:sz w:val="28"/>
          <w:szCs w:val="28"/>
        </w:rPr>
        <w:t xml:space="preserve">Вывод: </w:t>
      </w:r>
      <w:r>
        <w:rPr>
          <w:sz w:val="28"/>
          <w:szCs w:val="28"/>
        </w:rPr>
        <w:t xml:space="preserve">в ходе выполнения лабораторной работы я </w:t>
      </w:r>
      <w:r>
        <w:rPr>
          <w:sz w:val="28"/>
          <w:szCs w:val="32"/>
        </w:rPr>
        <w:t>изучил</w:t>
      </w:r>
      <w:r w:rsidRPr="002442A3">
        <w:rPr>
          <w:sz w:val="28"/>
          <w:szCs w:val="32"/>
        </w:rPr>
        <w:t xml:space="preserve"> понятие и свойства алгоритмов и получи</w:t>
      </w:r>
      <w:r>
        <w:rPr>
          <w:sz w:val="28"/>
          <w:szCs w:val="32"/>
        </w:rPr>
        <w:t>л</w:t>
      </w:r>
      <w:r w:rsidRPr="002442A3">
        <w:rPr>
          <w:sz w:val="28"/>
          <w:szCs w:val="32"/>
        </w:rPr>
        <w:t xml:space="preserve"> базовые навыки написания кода на языке </w:t>
      </w:r>
      <w:r w:rsidRPr="002442A3">
        <w:rPr>
          <w:i/>
          <w:sz w:val="28"/>
          <w:szCs w:val="32"/>
          <w:lang w:val="en-US"/>
        </w:rPr>
        <w:t>Python</w:t>
      </w:r>
      <w:r w:rsidRPr="002442A3">
        <w:rPr>
          <w:sz w:val="28"/>
          <w:szCs w:val="32"/>
        </w:rPr>
        <w:t>.</w:t>
      </w: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Cs w:val="28"/>
        </w:rPr>
      </w:pPr>
      <w:bookmarkStart w:id="1" w:name="_GoBack"/>
      <w:bookmarkEnd w:id="1"/>
    </w:p>
    <w:p w:rsidR="002442A3" w:rsidRDefault="002442A3" w:rsidP="002442A3">
      <w:pPr>
        <w:pStyle w:val="a3"/>
        <w:rPr>
          <w:szCs w:val="28"/>
        </w:rPr>
      </w:pPr>
    </w:p>
    <w:p w:rsidR="002442A3" w:rsidRDefault="002442A3" w:rsidP="002442A3">
      <w:pPr>
        <w:pStyle w:val="a3"/>
        <w:rPr>
          <w:sz w:val="28"/>
          <w:szCs w:val="28"/>
        </w:rPr>
      </w:pPr>
      <w:r>
        <w:rPr>
          <w:b/>
          <w:sz w:val="28"/>
          <w:szCs w:val="28"/>
        </w:rPr>
        <w:t xml:space="preserve">Работу выполнил: </w:t>
      </w:r>
      <w:r>
        <w:rPr>
          <w:sz w:val="28"/>
          <w:szCs w:val="28"/>
        </w:rPr>
        <w:t>Пожидаев Е.А.</w:t>
      </w:r>
    </w:p>
    <w:p w:rsidR="002442A3" w:rsidRDefault="002442A3" w:rsidP="002442A3">
      <w:pPr>
        <w:pStyle w:val="a3"/>
        <w:rPr>
          <w:sz w:val="28"/>
          <w:szCs w:val="28"/>
        </w:rPr>
      </w:pPr>
    </w:p>
    <w:p w:rsidR="002442A3" w:rsidRPr="002442A3" w:rsidRDefault="002442A3" w:rsidP="002442A3">
      <w:pPr>
        <w:pStyle w:val="a3"/>
        <w:rPr>
          <w:sz w:val="28"/>
          <w:szCs w:val="28"/>
        </w:rPr>
      </w:pPr>
      <w:r>
        <w:rPr>
          <w:b/>
          <w:sz w:val="28"/>
          <w:szCs w:val="28"/>
        </w:rPr>
        <w:t xml:space="preserve">Работу проверил: </w:t>
      </w:r>
      <w:r>
        <w:rPr>
          <w:sz w:val="28"/>
          <w:szCs w:val="28"/>
        </w:rPr>
        <w:t>Бузало Г.А.</w:t>
      </w:r>
    </w:p>
    <w:sectPr w:rsidR="002442A3" w:rsidRPr="002442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5D156A8"/>
    <w:multiLevelType w:val="hybridMultilevel"/>
    <w:tmpl w:val="252A467E"/>
    <w:lvl w:ilvl="0" w:tplc="C59ECD1C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7E1326C"/>
    <w:multiLevelType w:val="hybridMultilevel"/>
    <w:tmpl w:val="DFD22D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721F"/>
    <w:rsid w:val="002442A3"/>
    <w:rsid w:val="00320A39"/>
    <w:rsid w:val="00516416"/>
    <w:rsid w:val="006D721F"/>
    <w:rsid w:val="008D472F"/>
    <w:rsid w:val="00B87E5F"/>
    <w:rsid w:val="00D52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ADE4CF-954F-46F5-9E57-602572056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D72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47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86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</Pages>
  <Words>158</Words>
  <Characters>903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s</dc:creator>
  <cp:keywords/>
  <dc:description/>
  <cp:lastModifiedBy>sams</cp:lastModifiedBy>
  <cp:revision>1</cp:revision>
  <dcterms:created xsi:type="dcterms:W3CDTF">2024-10-18T14:50:00Z</dcterms:created>
  <dcterms:modified xsi:type="dcterms:W3CDTF">2024-10-18T15:32:00Z</dcterms:modified>
</cp:coreProperties>
</file>